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41CE55B" w14:textId="77777777" w:rsidR="00B11163" w:rsidRDefault="00A57F31">
      <w:pPr>
        <w:rPr>
          <w:sz w:val="28"/>
          <w:szCs w:val="28"/>
        </w:rPr>
      </w:pPr>
      <w:r>
        <w:rPr>
          <w:sz w:val="28"/>
          <w:szCs w:val="28"/>
        </w:rPr>
        <w:t>Kosmologi</w:t>
      </w:r>
    </w:p>
    <w:p w14:paraId="03979999" w14:textId="77777777" w:rsidR="00A57F31" w:rsidRDefault="00A57F31">
      <w:pPr>
        <w:rPr>
          <w:sz w:val="28"/>
          <w:szCs w:val="28"/>
        </w:rPr>
      </w:pPr>
      <w:r>
        <w:rPr>
          <w:sz w:val="28"/>
          <w:szCs w:val="28"/>
        </w:rPr>
        <w:t xml:space="preserve">Spørgsmål til </w:t>
      </w:r>
      <w:proofErr w:type="spellStart"/>
      <w:r>
        <w:rPr>
          <w:sz w:val="28"/>
          <w:szCs w:val="28"/>
        </w:rPr>
        <w:t>Orbit</w:t>
      </w:r>
      <w:proofErr w:type="spellEnd"/>
      <w:r>
        <w:rPr>
          <w:sz w:val="28"/>
          <w:szCs w:val="28"/>
        </w:rPr>
        <w:t xml:space="preserve"> </w:t>
      </w:r>
      <w:r w:rsidR="009F6164">
        <w:rPr>
          <w:sz w:val="28"/>
          <w:szCs w:val="28"/>
        </w:rPr>
        <w:t xml:space="preserve">C </w:t>
      </w:r>
      <w:r>
        <w:rPr>
          <w:sz w:val="28"/>
          <w:szCs w:val="28"/>
        </w:rPr>
        <w:t>s. 154 – 160</w:t>
      </w:r>
    </w:p>
    <w:p w14:paraId="69EC2546" w14:textId="77777777" w:rsidR="00A57F31" w:rsidRDefault="00A57F31">
      <w:pPr>
        <w:rPr>
          <w:sz w:val="28"/>
          <w:szCs w:val="28"/>
        </w:rPr>
      </w:pPr>
    </w:p>
    <w:p w14:paraId="235ECC18" w14:textId="77777777" w:rsidR="00A57F31" w:rsidRDefault="00A57F31" w:rsidP="00A57F31">
      <w:pPr>
        <w:rPr>
          <w:sz w:val="28"/>
          <w:szCs w:val="28"/>
        </w:rPr>
      </w:pPr>
      <w:r w:rsidRPr="00A57F31">
        <w:rPr>
          <w:sz w:val="28"/>
          <w:szCs w:val="28"/>
        </w:rPr>
        <w:t>Svar med hele sætninger.</w:t>
      </w:r>
    </w:p>
    <w:p w14:paraId="06C86A25" w14:textId="77777777" w:rsidR="00A57F31" w:rsidRDefault="00A57F31" w:rsidP="00A57F31">
      <w:pPr>
        <w:rPr>
          <w:sz w:val="28"/>
          <w:szCs w:val="28"/>
        </w:rPr>
      </w:pPr>
    </w:p>
    <w:p w14:paraId="519CD479" w14:textId="77777777" w:rsidR="00A57F31" w:rsidRPr="00A57F31" w:rsidRDefault="00A57F31" w:rsidP="00A57F31">
      <w:pPr>
        <w:rPr>
          <w:sz w:val="28"/>
          <w:szCs w:val="28"/>
        </w:rPr>
      </w:pPr>
      <w:r w:rsidRPr="00A57F31">
        <w:rPr>
          <w:sz w:val="28"/>
          <w:szCs w:val="28"/>
        </w:rPr>
        <w:t>Rødforskydning og Universets udvidelse.</w:t>
      </w:r>
    </w:p>
    <w:p w14:paraId="0890074B" w14:textId="77777777" w:rsidR="00A57F31" w:rsidRDefault="00A57F31" w:rsidP="00A57F31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Hvem udledte de formler som Hubble benyttede til at bestemme Universets udvidelse med?</w:t>
      </w:r>
    </w:p>
    <w:p w14:paraId="187479DA" w14:textId="77777777" w:rsidR="00A57F31" w:rsidRDefault="00A57F31" w:rsidP="00A57F31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Hvis λ = 1,20</w:t>
      </w:r>
      <w:r w:rsidRPr="00E75C9F">
        <w:rPr>
          <w:position w:val="-4"/>
        </w:rPr>
        <w:object w:dxaOrig="120" w:dyaOrig="160" w14:anchorId="48663E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8.25pt" o:ole="">
            <v:imagedata r:id="rId5" o:title=""/>
          </v:shape>
          <o:OLEObject Type="Embed" ProgID="Equation.DSMT4" ShapeID="_x0000_i1025" DrawAspect="Content" ObjectID="_1675484820" r:id="rId6"/>
        </w:object>
      </w:r>
      <w:proofErr w:type="spellStart"/>
      <w:r>
        <w:rPr>
          <w:sz w:val="28"/>
          <w:szCs w:val="28"/>
        </w:rPr>
        <w:t>λ</w:t>
      </w:r>
      <w:r>
        <w:rPr>
          <w:sz w:val="28"/>
          <w:szCs w:val="28"/>
          <w:vertAlign w:val="subscript"/>
        </w:rPr>
        <w:t>o</w:t>
      </w:r>
      <w:proofErr w:type="spellEnd"/>
    </w:p>
    <w:p w14:paraId="47735D1D" w14:textId="77777777" w:rsidR="00A57F31" w:rsidRDefault="00A57F31" w:rsidP="00A57F31">
      <w:pPr>
        <w:pStyle w:val="Listeafsnit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>Hvad er da z?</w:t>
      </w:r>
    </w:p>
    <w:p w14:paraId="2FC7EEDD" w14:textId="77777777" w:rsidR="00A57F31" w:rsidRDefault="00A57F31" w:rsidP="00A57F31">
      <w:pPr>
        <w:pStyle w:val="Listeafsnit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>Beregn hastigheden af galaksen.</w:t>
      </w:r>
    </w:p>
    <w:p w14:paraId="24235925" w14:textId="77777777" w:rsidR="00A57F31" w:rsidRDefault="00A57F31" w:rsidP="00A57F31">
      <w:pPr>
        <w:pStyle w:val="Listeafsnit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>Rødforskydning eller blåforskydning?</w:t>
      </w:r>
    </w:p>
    <w:p w14:paraId="7B1FB781" w14:textId="77777777" w:rsidR="00A57F31" w:rsidRDefault="00A57F31" w:rsidP="00A57F31">
      <w:pPr>
        <w:rPr>
          <w:sz w:val="28"/>
          <w:szCs w:val="28"/>
        </w:rPr>
      </w:pPr>
    </w:p>
    <w:p w14:paraId="0ACFD29E" w14:textId="77777777" w:rsidR="00A57F31" w:rsidRDefault="00A57F31" w:rsidP="00A57F31">
      <w:pPr>
        <w:rPr>
          <w:sz w:val="28"/>
          <w:szCs w:val="28"/>
        </w:rPr>
      </w:pPr>
      <w:r>
        <w:rPr>
          <w:sz w:val="28"/>
          <w:szCs w:val="28"/>
        </w:rPr>
        <w:t>Big Bang</w:t>
      </w:r>
    </w:p>
    <w:p w14:paraId="61CFA986" w14:textId="77777777" w:rsidR="00A57F31" w:rsidRDefault="00A57F31" w:rsidP="00A57F31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Beskriv ideen i ”gittermodellen”.</w:t>
      </w:r>
    </w:p>
    <w:p w14:paraId="76A7675F" w14:textId="77777777" w:rsidR="00A57F31" w:rsidRDefault="00A57F31" w:rsidP="00A57F31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Hvis afstanden mellem to galakser i gitteret tredobles, hvor meget vokser da deres indbyrdes hastighed?</w:t>
      </w:r>
    </w:p>
    <w:p w14:paraId="0F35A4B8" w14:textId="77777777" w:rsidR="00A57F31" w:rsidRDefault="00A57F31" w:rsidP="00A57F31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Hvad er svagheden i ”gittermodellen”?</w:t>
      </w:r>
    </w:p>
    <w:p w14:paraId="17FCEE67" w14:textId="77777777" w:rsidR="00A57F31" w:rsidRDefault="00521E5A" w:rsidP="00A57F31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Beskriv ”ballonmodellen”.</w:t>
      </w:r>
    </w:p>
    <w:p w14:paraId="5D52AACD" w14:textId="77777777" w:rsidR="00521E5A" w:rsidRDefault="00521E5A" w:rsidP="00A57F31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Hvad er fordelen i ”ballonmodellen” frem for ”gittermodellen”?</w:t>
      </w:r>
    </w:p>
    <w:p w14:paraId="476F5BF4" w14:textId="77777777" w:rsidR="00521E5A" w:rsidRDefault="00521E5A" w:rsidP="00A57F31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Hvordan kan vi opfatte det, at ballonen pustes op, i forbindelse med Universet?</w:t>
      </w:r>
    </w:p>
    <w:p w14:paraId="1627858C" w14:textId="77777777" w:rsidR="00521E5A" w:rsidRDefault="00521E5A" w:rsidP="00A57F31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Forklar ”elastikmodellen”.</w:t>
      </w:r>
    </w:p>
    <w:p w14:paraId="053B008A" w14:textId="77777777" w:rsidR="00521E5A" w:rsidRDefault="00521E5A" w:rsidP="00A57F31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Vi forestiller os, at elastikudvidelsen vist på s. 15 sker på 10 s</w:t>
      </w:r>
      <w:r w:rsidR="00785A65">
        <w:rPr>
          <w:sz w:val="28"/>
          <w:szCs w:val="28"/>
        </w:rPr>
        <w:t>ek</w:t>
      </w:r>
      <w:r>
        <w:rPr>
          <w:sz w:val="28"/>
          <w:szCs w:val="28"/>
        </w:rPr>
        <w:t>.</w:t>
      </w:r>
    </w:p>
    <w:p w14:paraId="439055D8" w14:textId="77777777" w:rsidR="00521E5A" w:rsidRDefault="00521E5A" w:rsidP="00521E5A">
      <w:pPr>
        <w:pStyle w:val="Listeafsnit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Beregn gennemsnitshastigheden for hver af de fire lodrette pile.</w:t>
      </w:r>
    </w:p>
    <w:p w14:paraId="133A23A7" w14:textId="77777777" w:rsidR="00521E5A" w:rsidRDefault="00521E5A" w:rsidP="00521E5A">
      <w:pPr>
        <w:pStyle w:val="Listeafsnit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Gør sætningen færdig: Jo større afstand til den røde prik, jo…</w:t>
      </w:r>
    </w:p>
    <w:p w14:paraId="38766B86" w14:textId="77777777" w:rsidR="00521E5A" w:rsidRDefault="00521E5A" w:rsidP="00521E5A">
      <w:pPr>
        <w:pStyle w:val="Listeafsnit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Man siger at afstanden og hastigheden er…</w:t>
      </w:r>
    </w:p>
    <w:p w14:paraId="3207D3D0" w14:textId="77777777" w:rsidR="00521E5A" w:rsidRDefault="00521E5A" w:rsidP="00521E5A">
      <w:pPr>
        <w:pStyle w:val="Listeafsnit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Omregn de fire hastigheder til enheden km/t.</w:t>
      </w:r>
    </w:p>
    <w:p w14:paraId="7155AE1F" w14:textId="77777777" w:rsidR="00911398" w:rsidRDefault="00911398" w:rsidP="00521E5A">
      <w:pPr>
        <w:pStyle w:val="Listeafsnit"/>
        <w:rPr>
          <w:sz w:val="28"/>
          <w:szCs w:val="28"/>
        </w:rPr>
      </w:pPr>
    </w:p>
    <w:p w14:paraId="7F05DA1D" w14:textId="77777777" w:rsidR="00521E5A" w:rsidRDefault="00521E5A" w:rsidP="00521E5A">
      <w:pPr>
        <w:pStyle w:val="Listeafsnit"/>
        <w:rPr>
          <w:sz w:val="28"/>
          <w:szCs w:val="28"/>
        </w:rPr>
      </w:pPr>
      <w:r>
        <w:rPr>
          <w:sz w:val="28"/>
          <w:szCs w:val="28"/>
        </w:rPr>
        <w:lastRenderedPageBreak/>
        <w:t>Det kosmologiske princip.</w:t>
      </w:r>
    </w:p>
    <w:p w14:paraId="1E8D784F" w14:textId="77777777" w:rsidR="00521E5A" w:rsidRDefault="00521E5A" w:rsidP="00521E5A">
      <w:pPr>
        <w:pStyle w:val="Listeafsnit"/>
        <w:rPr>
          <w:sz w:val="28"/>
          <w:szCs w:val="28"/>
        </w:rPr>
      </w:pPr>
    </w:p>
    <w:p w14:paraId="344D2639" w14:textId="77777777" w:rsidR="00521E5A" w:rsidRDefault="00521E5A" w:rsidP="00521E5A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Hvem kaldte i 1940’erne Universets start for Big Bang?</w:t>
      </w:r>
    </w:p>
    <w:p w14:paraId="0EC0230A" w14:textId="77777777" w:rsidR="00521E5A" w:rsidRDefault="00521E5A" w:rsidP="00521E5A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Hvordan ha</w:t>
      </w:r>
      <w:r w:rsidR="004C147D">
        <w:rPr>
          <w:sz w:val="28"/>
          <w:szCs w:val="28"/>
        </w:rPr>
        <w:t xml:space="preserve">vde Fred </w:t>
      </w:r>
      <w:proofErr w:type="spellStart"/>
      <w:r w:rsidR="004C147D">
        <w:rPr>
          <w:sz w:val="28"/>
          <w:szCs w:val="28"/>
        </w:rPr>
        <w:t>Hoyle</w:t>
      </w:r>
      <w:proofErr w:type="spellEnd"/>
      <w:r w:rsidR="004C147D">
        <w:rPr>
          <w:sz w:val="28"/>
          <w:szCs w:val="28"/>
        </w:rPr>
        <w:t xml:space="preserve"> det med Big Bang-</w:t>
      </w:r>
      <w:r>
        <w:rPr>
          <w:sz w:val="28"/>
          <w:szCs w:val="28"/>
        </w:rPr>
        <w:t>teorien?</w:t>
      </w:r>
    </w:p>
    <w:p w14:paraId="7C0CF14C" w14:textId="77777777" w:rsidR="00521E5A" w:rsidRDefault="00561382" w:rsidP="00521E5A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Hvilken teori udviklede</w:t>
      </w:r>
      <w:r w:rsidRPr="00561382">
        <w:rPr>
          <w:sz w:val="28"/>
          <w:szCs w:val="28"/>
        </w:rPr>
        <w:t xml:space="preserve"> </w:t>
      </w:r>
      <w:r w:rsidR="00785A65">
        <w:rPr>
          <w:sz w:val="28"/>
          <w:szCs w:val="28"/>
        </w:rPr>
        <w:t xml:space="preserve">Fred </w:t>
      </w:r>
      <w:proofErr w:type="spellStart"/>
      <w:r w:rsidR="00785A65">
        <w:rPr>
          <w:sz w:val="28"/>
          <w:szCs w:val="28"/>
        </w:rPr>
        <w:t>Hoyle</w:t>
      </w:r>
      <w:proofErr w:type="spellEnd"/>
      <w:r w:rsidR="00785A65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Herman </w:t>
      </w:r>
      <w:proofErr w:type="spellStart"/>
      <w:r>
        <w:rPr>
          <w:sz w:val="28"/>
          <w:szCs w:val="28"/>
        </w:rPr>
        <w:t>Bondi</w:t>
      </w:r>
      <w:proofErr w:type="spellEnd"/>
      <w:r w:rsidR="00785A65">
        <w:rPr>
          <w:sz w:val="28"/>
          <w:szCs w:val="28"/>
        </w:rPr>
        <w:t xml:space="preserve"> og Thomas Gold</w:t>
      </w:r>
      <w:r>
        <w:rPr>
          <w:sz w:val="28"/>
          <w:szCs w:val="28"/>
        </w:rPr>
        <w:t>, og hvad gjorde at Big Bang-teorien vandt?</w:t>
      </w:r>
    </w:p>
    <w:p w14:paraId="1791F96E" w14:textId="77777777" w:rsidR="00561382" w:rsidRDefault="00561382" w:rsidP="00521E5A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Hvad vil det sige, at Universet er </w:t>
      </w:r>
      <w:proofErr w:type="spellStart"/>
      <w:r>
        <w:rPr>
          <w:sz w:val="28"/>
          <w:szCs w:val="28"/>
        </w:rPr>
        <w:t>isotropt</w:t>
      </w:r>
      <w:proofErr w:type="spellEnd"/>
      <w:r>
        <w:rPr>
          <w:sz w:val="28"/>
          <w:szCs w:val="28"/>
        </w:rPr>
        <w:t>?</w:t>
      </w:r>
    </w:p>
    <w:p w14:paraId="561ABE83" w14:textId="77777777" w:rsidR="00561382" w:rsidRDefault="00561382" w:rsidP="00561382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Hvad vil det sige, at Universet er homogent?</w:t>
      </w:r>
    </w:p>
    <w:p w14:paraId="5B0B815A" w14:textId="77777777" w:rsidR="00561382" w:rsidRDefault="00561382" w:rsidP="00521E5A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Hvordan kunne Universet mon være </w:t>
      </w:r>
      <w:proofErr w:type="spellStart"/>
      <w:r>
        <w:rPr>
          <w:sz w:val="28"/>
          <w:szCs w:val="28"/>
        </w:rPr>
        <w:t>isotropt</w:t>
      </w:r>
      <w:proofErr w:type="spellEnd"/>
      <w:r>
        <w:rPr>
          <w:sz w:val="28"/>
          <w:szCs w:val="28"/>
        </w:rPr>
        <w:t xml:space="preserve"> uden at være homogent?</w:t>
      </w:r>
    </w:p>
    <w:p w14:paraId="636E4AC3" w14:textId="77777777" w:rsidR="00561382" w:rsidRDefault="00561382" w:rsidP="00521E5A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Hvad kaldes de to antagelser, at</w:t>
      </w:r>
      <w:r w:rsidRPr="0056138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Universet er </w:t>
      </w:r>
      <w:proofErr w:type="spellStart"/>
      <w:r>
        <w:rPr>
          <w:sz w:val="28"/>
          <w:szCs w:val="28"/>
        </w:rPr>
        <w:t>isotropt</w:t>
      </w:r>
      <w:proofErr w:type="spellEnd"/>
      <w:r w:rsidRPr="00561382">
        <w:rPr>
          <w:sz w:val="28"/>
          <w:szCs w:val="28"/>
        </w:rPr>
        <w:t xml:space="preserve"> </w:t>
      </w:r>
      <w:r>
        <w:rPr>
          <w:sz w:val="28"/>
          <w:szCs w:val="28"/>
        </w:rPr>
        <w:t>og homogent tilsammen?</w:t>
      </w:r>
    </w:p>
    <w:p w14:paraId="1936F85A" w14:textId="77777777" w:rsidR="00561382" w:rsidRDefault="00561382" w:rsidP="00521E5A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Tegn hvordan Universet så ud i starten iflg. Big Bang-teorien.</w:t>
      </w:r>
    </w:p>
    <w:p w14:paraId="6CE2628B" w14:textId="77777777" w:rsidR="00561382" w:rsidRDefault="00561382" w:rsidP="00521E5A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Hvorfra ved man, at der forekommer ”mørk energi” i Universet?</w:t>
      </w:r>
    </w:p>
    <w:p w14:paraId="43EB6422" w14:textId="77777777" w:rsidR="00561382" w:rsidRDefault="00561382" w:rsidP="00521E5A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Der er mere masse i Universet end man kan se. Hvad kaldes denne masse?</w:t>
      </w:r>
    </w:p>
    <w:p w14:paraId="386D4D16" w14:textId="77777777" w:rsidR="00561382" w:rsidRDefault="00561382" w:rsidP="00561382">
      <w:pPr>
        <w:pStyle w:val="Listeafsnit"/>
        <w:rPr>
          <w:sz w:val="28"/>
          <w:szCs w:val="28"/>
        </w:rPr>
      </w:pPr>
    </w:p>
    <w:p w14:paraId="54330B93" w14:textId="77777777" w:rsidR="00561382" w:rsidRDefault="00561382" w:rsidP="00561382">
      <w:pPr>
        <w:pStyle w:val="Listeafsnit"/>
        <w:rPr>
          <w:sz w:val="28"/>
          <w:szCs w:val="28"/>
        </w:rPr>
      </w:pPr>
      <w:r>
        <w:rPr>
          <w:sz w:val="28"/>
          <w:szCs w:val="28"/>
        </w:rPr>
        <w:t>Gud og Big Bang</w:t>
      </w:r>
    </w:p>
    <w:p w14:paraId="454FE44A" w14:textId="77777777" w:rsidR="00561382" w:rsidRDefault="00561382" w:rsidP="00561382">
      <w:pPr>
        <w:pStyle w:val="Listeafsnit"/>
        <w:rPr>
          <w:sz w:val="28"/>
          <w:szCs w:val="28"/>
        </w:rPr>
      </w:pPr>
    </w:p>
    <w:p w14:paraId="24F5B537" w14:textId="77777777" w:rsidR="00561382" w:rsidRDefault="00561382" w:rsidP="00561382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Hvilke spørgsmål beskæftiger tro sig med?</w:t>
      </w:r>
    </w:p>
    <w:p w14:paraId="0135B9A7" w14:textId="77777777" w:rsidR="00A57F31" w:rsidRDefault="004C147D" w:rsidP="00A57F31">
      <w:pPr>
        <w:pStyle w:val="Listeafsnit"/>
        <w:numPr>
          <w:ilvl w:val="0"/>
          <w:numId w:val="2"/>
        </w:numPr>
        <w:rPr>
          <w:sz w:val="28"/>
          <w:szCs w:val="28"/>
        </w:rPr>
      </w:pPr>
      <w:r w:rsidRPr="004C147D">
        <w:rPr>
          <w:sz w:val="28"/>
          <w:szCs w:val="28"/>
        </w:rPr>
        <w:t>Hvad kendetegner den gode videnskabsmand?</w:t>
      </w:r>
    </w:p>
    <w:p w14:paraId="051FF7C4" w14:textId="77777777" w:rsidR="004C147D" w:rsidRDefault="004C147D" w:rsidP="00A57F31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Hvornår blev Jorden skabt iflg. </w:t>
      </w:r>
      <w:r w:rsidR="00E532E5">
        <w:rPr>
          <w:sz w:val="28"/>
          <w:szCs w:val="28"/>
        </w:rPr>
        <w:t>h</w:t>
      </w:r>
      <w:r>
        <w:rPr>
          <w:sz w:val="28"/>
          <w:szCs w:val="28"/>
        </w:rPr>
        <w:t>hv. Det Gamle Testamente, og geologien?</w:t>
      </w:r>
    </w:p>
    <w:p w14:paraId="3670C13E" w14:textId="77777777" w:rsidR="004C147D" w:rsidRDefault="004C147D" w:rsidP="00A57F31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Den yderste af de planeter der var kendt i middelalderen var?</w:t>
      </w:r>
    </w:p>
    <w:p w14:paraId="1EB23EDA" w14:textId="77777777" w:rsidR="004C147D" w:rsidRDefault="004C147D" w:rsidP="00A57F31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Nævn</w:t>
      </w:r>
      <w:r w:rsidR="00A66714">
        <w:rPr>
          <w:sz w:val="28"/>
          <w:szCs w:val="28"/>
        </w:rPr>
        <w:t>,</w:t>
      </w:r>
      <w:r>
        <w:rPr>
          <w:sz w:val="28"/>
          <w:szCs w:val="28"/>
        </w:rPr>
        <w:t xml:space="preserve"> i rækkefølge fra Solen, </w:t>
      </w:r>
      <w:r w:rsidR="00A66714">
        <w:rPr>
          <w:sz w:val="28"/>
          <w:szCs w:val="28"/>
        </w:rPr>
        <w:t>de seks planeter man kendte i middelalderen.</w:t>
      </w:r>
    </w:p>
    <w:p w14:paraId="3721E4D2" w14:textId="77777777" w:rsidR="00A66714" w:rsidRDefault="00A66714" w:rsidP="00A57F31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Nævn, i rækkefølge fra Solen, de tre planeter man siden fandt.</w:t>
      </w:r>
    </w:p>
    <w:p w14:paraId="2A542BE6" w14:textId="77777777" w:rsidR="00A66714" w:rsidRDefault="00A66714" w:rsidP="00A57F31">
      <w:pPr>
        <w:pStyle w:val="Listeafsnit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Hvad går Stephen W. Hawkins teori ud på?</w:t>
      </w:r>
    </w:p>
    <w:p w14:paraId="7A24E7B3" w14:textId="77777777" w:rsidR="00A66714" w:rsidRDefault="00A66714" w:rsidP="00A66714">
      <w:pPr>
        <w:pStyle w:val="Listeafsnit"/>
        <w:rPr>
          <w:sz w:val="28"/>
          <w:szCs w:val="28"/>
        </w:rPr>
      </w:pPr>
    </w:p>
    <w:p w14:paraId="74D9B35D" w14:textId="77777777" w:rsidR="00A66714" w:rsidRDefault="00A66714" w:rsidP="00A66714">
      <w:pPr>
        <w:pStyle w:val="Listeafsnit"/>
        <w:rPr>
          <w:sz w:val="28"/>
          <w:szCs w:val="28"/>
        </w:rPr>
      </w:pPr>
    </w:p>
    <w:p w14:paraId="5EC2E202" w14:textId="77777777" w:rsidR="00A66714" w:rsidRPr="00A66714" w:rsidRDefault="00A66714" w:rsidP="00A66714">
      <w:pPr>
        <w:pStyle w:val="Listeafsnit"/>
        <w:ind w:left="6520"/>
        <w:rPr>
          <w:sz w:val="20"/>
          <w:szCs w:val="20"/>
        </w:rPr>
      </w:pPr>
      <w:r>
        <w:rPr>
          <w:sz w:val="20"/>
          <w:szCs w:val="20"/>
        </w:rPr>
        <w:t>MB</w:t>
      </w:r>
    </w:p>
    <w:p w14:paraId="75653DDD" w14:textId="77777777" w:rsidR="00A57F31" w:rsidRPr="00A57F31" w:rsidRDefault="00A57F31" w:rsidP="00A57F31">
      <w:pPr>
        <w:rPr>
          <w:sz w:val="28"/>
          <w:szCs w:val="28"/>
        </w:rPr>
      </w:pPr>
    </w:p>
    <w:p w14:paraId="48035101" w14:textId="77777777" w:rsidR="00A57F31" w:rsidRDefault="00A57F31">
      <w:pPr>
        <w:rPr>
          <w:sz w:val="28"/>
          <w:szCs w:val="28"/>
        </w:rPr>
      </w:pPr>
    </w:p>
    <w:p w14:paraId="424767CF" w14:textId="77777777" w:rsidR="00A57F31" w:rsidRPr="00A57F31" w:rsidRDefault="00A57F31">
      <w:pPr>
        <w:rPr>
          <w:sz w:val="28"/>
          <w:szCs w:val="28"/>
        </w:rPr>
      </w:pPr>
    </w:p>
    <w:sectPr w:rsidR="00A57F31" w:rsidRPr="00A57F31" w:rsidSect="00B11163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D943C3"/>
    <w:multiLevelType w:val="hybridMultilevel"/>
    <w:tmpl w:val="1BCCB22A"/>
    <w:lvl w:ilvl="0" w:tplc="248A11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800" w:hanging="360"/>
      </w:pPr>
    </w:lvl>
    <w:lvl w:ilvl="2" w:tplc="0406001B" w:tentative="1">
      <w:start w:val="1"/>
      <w:numFmt w:val="lowerRoman"/>
      <w:lvlText w:val="%3."/>
      <w:lvlJc w:val="right"/>
      <w:pPr>
        <w:ind w:left="2520" w:hanging="180"/>
      </w:pPr>
    </w:lvl>
    <w:lvl w:ilvl="3" w:tplc="0406000F" w:tentative="1">
      <w:start w:val="1"/>
      <w:numFmt w:val="decimal"/>
      <w:lvlText w:val="%4."/>
      <w:lvlJc w:val="left"/>
      <w:pPr>
        <w:ind w:left="3240" w:hanging="360"/>
      </w:pPr>
    </w:lvl>
    <w:lvl w:ilvl="4" w:tplc="04060019" w:tentative="1">
      <w:start w:val="1"/>
      <w:numFmt w:val="lowerLetter"/>
      <w:lvlText w:val="%5."/>
      <w:lvlJc w:val="left"/>
      <w:pPr>
        <w:ind w:left="3960" w:hanging="360"/>
      </w:pPr>
    </w:lvl>
    <w:lvl w:ilvl="5" w:tplc="0406001B" w:tentative="1">
      <w:start w:val="1"/>
      <w:numFmt w:val="lowerRoman"/>
      <w:lvlText w:val="%6."/>
      <w:lvlJc w:val="right"/>
      <w:pPr>
        <w:ind w:left="4680" w:hanging="180"/>
      </w:pPr>
    </w:lvl>
    <w:lvl w:ilvl="6" w:tplc="0406000F" w:tentative="1">
      <w:start w:val="1"/>
      <w:numFmt w:val="decimal"/>
      <w:lvlText w:val="%7."/>
      <w:lvlJc w:val="left"/>
      <w:pPr>
        <w:ind w:left="5400" w:hanging="360"/>
      </w:pPr>
    </w:lvl>
    <w:lvl w:ilvl="7" w:tplc="04060019" w:tentative="1">
      <w:start w:val="1"/>
      <w:numFmt w:val="lowerLetter"/>
      <w:lvlText w:val="%8."/>
      <w:lvlJc w:val="left"/>
      <w:pPr>
        <w:ind w:left="6120" w:hanging="360"/>
      </w:pPr>
    </w:lvl>
    <w:lvl w:ilvl="8" w:tplc="040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67540EF"/>
    <w:multiLevelType w:val="hybridMultilevel"/>
    <w:tmpl w:val="748A40EA"/>
    <w:lvl w:ilvl="0" w:tplc="174AB2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800" w:hanging="360"/>
      </w:pPr>
    </w:lvl>
    <w:lvl w:ilvl="2" w:tplc="0406001B" w:tentative="1">
      <w:start w:val="1"/>
      <w:numFmt w:val="lowerRoman"/>
      <w:lvlText w:val="%3."/>
      <w:lvlJc w:val="right"/>
      <w:pPr>
        <w:ind w:left="2520" w:hanging="180"/>
      </w:pPr>
    </w:lvl>
    <w:lvl w:ilvl="3" w:tplc="0406000F" w:tentative="1">
      <w:start w:val="1"/>
      <w:numFmt w:val="decimal"/>
      <w:lvlText w:val="%4."/>
      <w:lvlJc w:val="left"/>
      <w:pPr>
        <w:ind w:left="3240" w:hanging="360"/>
      </w:pPr>
    </w:lvl>
    <w:lvl w:ilvl="4" w:tplc="04060019" w:tentative="1">
      <w:start w:val="1"/>
      <w:numFmt w:val="lowerLetter"/>
      <w:lvlText w:val="%5."/>
      <w:lvlJc w:val="left"/>
      <w:pPr>
        <w:ind w:left="3960" w:hanging="360"/>
      </w:pPr>
    </w:lvl>
    <w:lvl w:ilvl="5" w:tplc="0406001B" w:tentative="1">
      <w:start w:val="1"/>
      <w:numFmt w:val="lowerRoman"/>
      <w:lvlText w:val="%6."/>
      <w:lvlJc w:val="right"/>
      <w:pPr>
        <w:ind w:left="4680" w:hanging="180"/>
      </w:pPr>
    </w:lvl>
    <w:lvl w:ilvl="6" w:tplc="0406000F" w:tentative="1">
      <w:start w:val="1"/>
      <w:numFmt w:val="decimal"/>
      <w:lvlText w:val="%7."/>
      <w:lvlJc w:val="left"/>
      <w:pPr>
        <w:ind w:left="5400" w:hanging="360"/>
      </w:pPr>
    </w:lvl>
    <w:lvl w:ilvl="7" w:tplc="04060019" w:tentative="1">
      <w:start w:val="1"/>
      <w:numFmt w:val="lowerLetter"/>
      <w:lvlText w:val="%8."/>
      <w:lvlJc w:val="left"/>
      <w:pPr>
        <w:ind w:left="6120" w:hanging="360"/>
      </w:pPr>
    </w:lvl>
    <w:lvl w:ilvl="8" w:tplc="040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C0C2631"/>
    <w:multiLevelType w:val="hybridMultilevel"/>
    <w:tmpl w:val="074C5ECA"/>
    <w:lvl w:ilvl="0" w:tplc="040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6E430DA"/>
    <w:multiLevelType w:val="hybridMultilevel"/>
    <w:tmpl w:val="BE76674A"/>
    <w:lvl w:ilvl="0" w:tplc="040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7F31"/>
    <w:rsid w:val="00005E16"/>
    <w:rsid w:val="00140BF9"/>
    <w:rsid w:val="004943B1"/>
    <w:rsid w:val="004C147D"/>
    <w:rsid w:val="00520169"/>
    <w:rsid w:val="00521E5A"/>
    <w:rsid w:val="00561382"/>
    <w:rsid w:val="0057067B"/>
    <w:rsid w:val="00785A65"/>
    <w:rsid w:val="00876758"/>
    <w:rsid w:val="008D0A97"/>
    <w:rsid w:val="00911398"/>
    <w:rsid w:val="00995B3C"/>
    <w:rsid w:val="009F6164"/>
    <w:rsid w:val="00A57F31"/>
    <w:rsid w:val="00A66714"/>
    <w:rsid w:val="00B11163"/>
    <w:rsid w:val="00DA5F51"/>
    <w:rsid w:val="00E532E5"/>
    <w:rsid w:val="00E95C6C"/>
    <w:rsid w:val="00EB32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486F04"/>
  <w15:docId w15:val="{2273A727-6EA6-4A6C-8B70-F8AA8B0EE0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1163"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Listeafsnit">
    <w:name w:val="List Paragraph"/>
    <w:basedOn w:val="Normal"/>
    <w:uiPriority w:val="34"/>
    <w:qFormat/>
    <w:rsid w:val="00A57F3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93</Words>
  <Characters>1792</Characters>
  <Application>Microsoft Office Word</Application>
  <DocSecurity>0</DocSecurity>
  <Lines>14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0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rten</dc:creator>
  <cp:lastModifiedBy>Morten Bak</cp:lastModifiedBy>
  <cp:revision>2</cp:revision>
  <cp:lastPrinted>2013-01-06T13:20:00Z</cp:lastPrinted>
  <dcterms:created xsi:type="dcterms:W3CDTF">2021-02-22T06:41:00Z</dcterms:created>
  <dcterms:modified xsi:type="dcterms:W3CDTF">2021-02-22T06:41:00Z</dcterms:modified>
</cp:coreProperties>
</file>